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2614878-B800-489F-8A91-9608AE1DCA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FB9F635-25DF-4014-86A2-262B9639FC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16D1E49-0DB4-4738-B7B5-0B645DAA5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D827DE4-9B3A-4EA0-93D3-8F3B03BC9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169D4D-6B15-4ACB-9DA7-FFB00366C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086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E710FC-6F37-41F6-98B7-9E7D79B51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8E4C27-C9D9-45A6-BDB7-807E70ACC8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FD229A-60E2-4335-B6C0-B43B4E8CE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5E26C4F-1C57-435B-B897-411B5F04D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E626616-5A3B-4F7F-8A0B-77C2C3F3A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63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E0FA7B9D-D22B-44C3-A99A-A189983DDE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8B53EB8-22B6-436D-BD3B-E5E628FCDB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207523-E839-459C-AFF6-9E318D378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97D98D6-5978-4AD4-A75C-3B90FD520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141148C-1015-4B48-AC30-871899E96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821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34681F1-3DAB-409E-AF0C-F0DBC9A59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6D38312-4D02-490D-9FC4-77957E183F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C59F23-4448-4AF0-B074-8F11EECFA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008390-FC1F-4172-B8B2-98DD367FC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7997CDD-BFDC-4754-9836-FD9E1B17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950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7435C36-626D-4FC8-88D0-42FA96D8C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91A197-BA69-4924-B1D6-316C38D557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881744-08B9-4EC3-9588-CE922AD8F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A36618-EA57-4149-B3C6-A2DB57D77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E2418C-071B-46C4-8B9D-A97E93705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344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5B09FAE-411A-4B68-BF21-86F613B58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64713ED-423E-4775-B3C5-B9D46DC45E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90945A9-087D-4BE6-9E61-6AA4F4C0D0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01801D4-1739-4E91-9620-550CBBFE2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8749D0F-59F3-4C4F-AB8A-E9C32452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F75BA3D-2799-4FCC-964D-B065D65ED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20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F5BEB33-9818-4454-B481-D33245CDF8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685C102-077A-4523-8273-307EB668B5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A51AA15-2D44-4DD9-AC56-03B3FC1473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E0EF228-2E7F-4B9C-8200-F727A4EB8E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6539D6B-675D-43EE-9C03-286CF3B7DB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5144580-2B82-43ED-B972-ACE000875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55C33961-94AD-4488-B7F2-25D88D7C2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AB8EBAF-5CC1-48D3-8E34-1FA06960C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862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61D030C-C405-4D6E-B651-851CA7702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03E3835-2F26-44A3-83B0-8B3B2F786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C264309-EA9F-43F5-B61B-08ACB689F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3726925-149A-4DD4-9EFB-4BEBFB20E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4AE8522-EACB-4DF8-80EC-3F6DAE034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8ADE021-D877-4399-984D-2C8A068F4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D1B8C25-D4B5-446F-A356-CAFF9619B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943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A30E59-D168-46C2-8253-B37558D34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61C27-3DF3-467D-A316-52FCAA8AA3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95B646E-12D5-4BDD-88C0-BCF405D8D2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A3A56F7-FF16-4305-B0CF-3F5F1164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9B9CF0-3A25-4036-A779-08C35E489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95E3DC1-F10C-4E71-8077-75ED212B9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58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158222-B9A1-45AB-8693-B05C94DDD1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FB3133A6-780E-4CB3-964A-813C06F573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C3E9111-E3E2-43C3-86C7-B18AFFE031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F0A5240-87AA-4D0F-BEAA-A774790CC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EE5560C-A47B-40EF-A8E9-71D9A5F36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3F5608-B608-4F0D-B0C0-BDC2F23EC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745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1F2E71A-360B-431A-87DB-3145877B8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3447ECB-5507-4C02-9490-78FB2F495B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78428B5-45B5-4D38-8066-FE3CC86672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79547-083A-48C4-B5B7-30DCA2B48EED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37D257B-E524-406F-A6D0-E8DF7AED4E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DC5EFB0-0699-45AE-AB48-50C15AD87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3D8A2-54B0-4480-9A3A-707EC3336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46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3C841B5-2964-4F08-A3A5-42821E6D1B6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ÔN TẬP CHƯƠNG 1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9C0392-9FE5-42E9-9E50-3575E5591A6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Nguyễn </a:t>
            </a:r>
            <a:r>
              <a:rPr lang="en-US" dirty="0" err="1"/>
              <a:t>Thị</a:t>
            </a:r>
            <a:r>
              <a:rPr lang="en-US" dirty="0"/>
              <a:t> Lê</a:t>
            </a:r>
          </a:p>
        </p:txBody>
      </p:sp>
    </p:spTree>
    <p:extLst>
      <p:ext uri="{BB962C8B-B14F-4D97-AF65-F5344CB8AC3E}">
        <p14:creationId xmlns:p14="http://schemas.microsoft.com/office/powerpoint/2010/main" val="867856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57FC1F35-5D64-4943-B689-7BEB67E3E9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3" y="0"/>
            <a:ext cx="9780860" cy="1022390"/>
          </a:xfrm>
          <a:prstGeom prst="rect">
            <a:avLst/>
          </a:prstGeom>
        </p:spPr>
      </p:pic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92B823FC-2A44-4921-BAA8-E3A14431C2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899"/>
          <a:stretch/>
        </p:blipFill>
        <p:spPr>
          <a:xfrm>
            <a:off x="543217" y="1897477"/>
            <a:ext cx="3400900" cy="515524"/>
          </a:xfrm>
          <a:prstGeom prst="rect">
            <a:avLst/>
          </a:prstGeom>
        </p:spPr>
      </p:pic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07E56194-0613-46BB-B5DA-7C3A431EAD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76" b="35187"/>
          <a:stretch/>
        </p:blipFill>
        <p:spPr>
          <a:xfrm>
            <a:off x="543217" y="2616200"/>
            <a:ext cx="3400900" cy="499533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5C6D198C-A4AF-4EEA-BC9B-F8F26524F1A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67"/>
          <a:stretch/>
        </p:blipFill>
        <p:spPr>
          <a:xfrm>
            <a:off x="543217" y="3288088"/>
            <a:ext cx="3400900" cy="54092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8A22EC5-DA46-4A05-84BF-7FB1AFA8F935}"/>
              </a:ext>
            </a:extLst>
          </p:cNvPr>
          <p:cNvSpPr txBox="1"/>
          <p:nvPr/>
        </p:nvSpPr>
        <p:spPr>
          <a:xfrm>
            <a:off x="543217" y="1449963"/>
            <a:ext cx="2048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10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 descr="Ảnh có chứa văn bản, đồng hồ&#10;&#10;Mô tả được tạo tự động">
            <a:extLst>
              <a:ext uri="{FF2B5EF4-FFF2-40B4-BE49-F238E27FC236}">
                <a16:creationId xmlns:a16="http://schemas.microsoft.com/office/drawing/2014/main" id="{0505CD2C-438D-4999-BF44-7BADAAD17C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58322"/>
            <a:ext cx="5153744" cy="733527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52921B19-8A4D-4A7D-A330-EAB56AA08A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506218" cy="4458322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3675DE6-56B9-45DC-9E25-10DD15A37F84}"/>
              </a:ext>
            </a:extLst>
          </p:cNvPr>
          <p:cNvSpPr txBox="1"/>
          <p:nvPr/>
        </p:nvSpPr>
        <p:spPr>
          <a:xfrm>
            <a:off x="262465" y="5916599"/>
            <a:ext cx="8271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 lượng của các khủng long ở các cột b, c, d lần lượt là: 8tấn, 50tấn, 30tấn.</a:t>
            </a:r>
            <a:endParaRPr lang="en-US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0A28D08D-5B1E-4368-B266-E937C23CAAC9}"/>
              </a:ext>
            </a:extLst>
          </p:cNvPr>
          <p:cNvSpPr txBox="1"/>
          <p:nvPr/>
        </p:nvSpPr>
        <p:spPr>
          <a:xfrm>
            <a:off x="423333" y="5393267"/>
            <a:ext cx="3361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33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164D2E7-E482-4842-82A2-ADD44786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52475"/>
          </a:xfrm>
        </p:spPr>
        <p:txBody>
          <a:bodyPr/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en-US" dirty="0"/>
          </a:p>
        </p:txBody>
      </p:sp>
      <p:pic>
        <p:nvPicPr>
          <p:cNvPr id="5" name="Chỗ dành sẵn cho Nội dung 4" descr="Ảnh có chứa bàn&#10;&#10;Mô tả được tạo tự động">
            <a:extLst>
              <a:ext uri="{FF2B5EF4-FFF2-40B4-BE49-F238E27FC236}">
                <a16:creationId xmlns:a16="http://schemas.microsoft.com/office/drawing/2014/main" id="{75469AAC-1800-4656-9402-BEFD1E4592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45" y="717694"/>
            <a:ext cx="6045336" cy="3117561"/>
          </a:xfrm>
        </p:spPr>
      </p:pic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53F85401-D127-4D19-AD88-D5BA81635FF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05"/>
          <a:stretch/>
        </p:blipFill>
        <p:spPr>
          <a:xfrm>
            <a:off x="4075613" y="3870036"/>
            <a:ext cx="5130744" cy="752475"/>
          </a:xfrm>
          <a:prstGeom prst="rect">
            <a:avLst/>
          </a:prstGeom>
        </p:spPr>
      </p:pic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DB5AF610-EAAE-49AC-A6F9-DD4F7910332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26" b="35884"/>
          <a:stretch/>
        </p:blipFill>
        <p:spPr>
          <a:xfrm>
            <a:off x="4075613" y="4784436"/>
            <a:ext cx="5192628" cy="877454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FEC63091-27F1-42C5-812C-6CCB6F7C7B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35"/>
          <a:stretch/>
        </p:blipFill>
        <p:spPr>
          <a:xfrm>
            <a:off x="4075613" y="5689887"/>
            <a:ext cx="5513516" cy="87745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77D3DC5-6E2E-4752-8060-F888E74E293B}"/>
              </a:ext>
            </a:extLst>
          </p:cNvPr>
          <p:cNvSpPr txBox="1"/>
          <p:nvPr/>
        </p:nvSpPr>
        <p:spPr>
          <a:xfrm>
            <a:off x="2034377" y="3996663"/>
            <a:ext cx="2041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81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 descr="Ảnh có chứa văn bản&#10;&#10;Mô tả được tạo tự động">
            <a:extLst>
              <a:ext uri="{FF2B5EF4-FFF2-40B4-BE49-F238E27FC236}">
                <a16:creationId xmlns:a16="http://schemas.microsoft.com/office/drawing/2014/main" id="{57C3F077-BCFA-4A41-BAA1-C5847B60F7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15" y="113372"/>
            <a:ext cx="8559473" cy="1761609"/>
          </a:xfrm>
          <a:prstGeom prst="rect">
            <a:avLst/>
          </a:prstGeom>
        </p:spPr>
      </p:pic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89B7D5E3-E578-48A7-9ADB-FAFDB87C8E2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" b="67405"/>
          <a:stretch/>
        </p:blipFill>
        <p:spPr>
          <a:xfrm>
            <a:off x="416830" y="2438400"/>
            <a:ext cx="5855253" cy="1290234"/>
          </a:xfrm>
          <a:prstGeom prst="rect">
            <a:avLst/>
          </a:prstGeom>
        </p:spPr>
      </p:pic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B5979AD6-8952-4831-965A-0D5FAC6397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84" b="44034"/>
          <a:stretch/>
        </p:blipFill>
        <p:spPr>
          <a:xfrm>
            <a:off x="333705" y="3762723"/>
            <a:ext cx="5855250" cy="941112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9EB059DE-FAC6-47FC-9504-E4234DA97A5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1"/>
          <a:stretch/>
        </p:blipFill>
        <p:spPr>
          <a:xfrm>
            <a:off x="333702" y="4858326"/>
            <a:ext cx="5855253" cy="1597892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155763D-AA3B-4917-94C5-49F73D81B090}"/>
              </a:ext>
            </a:extLst>
          </p:cNvPr>
          <p:cNvSpPr txBox="1"/>
          <p:nvPr/>
        </p:nvSpPr>
        <p:spPr>
          <a:xfrm>
            <a:off x="416829" y="1898071"/>
            <a:ext cx="2179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72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4F33030-638E-4C1A-AC27-8D368B9FF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338328"/>
            <a:ext cx="10210800" cy="107899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5400"/>
              <a:t>A. Lý thuyết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463BA25-E2D1-4BB6-BFE2-406164680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419083"/>
            <a:ext cx="10210800" cy="528429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ctr">
              <a:buNone/>
            </a:pPr>
            <a:r>
              <a:rPr lang="en-US" sz="2400" dirty="0"/>
              <a:t>1. Quan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giữ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N,Z,Q,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0BDD0CE-06A4-404B-8A13-580229C1C9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141750"/>
            <a:ext cx="12192000" cy="471625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26">
            <a:extLst>
              <a:ext uri="{FF2B5EF4-FFF2-40B4-BE49-F238E27FC236}">
                <a16:creationId xmlns:a16="http://schemas.microsoft.com/office/drawing/2014/main" id="{EE9899FA-8881-472C-AA59-D08A89CA8A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1564" y="2423160"/>
            <a:ext cx="5613569" cy="3930315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F91C9D4-8A1B-42E9-A3EB-B6C4808850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680" y="2742397"/>
            <a:ext cx="4095272" cy="3291840"/>
          </a:xfrm>
          <a:prstGeom prst="rect">
            <a:avLst/>
          </a:prstGeom>
        </p:spPr>
      </p:pic>
      <p:sp>
        <p:nvSpPr>
          <p:cNvPr id="16" name="Rounded Rectangle 16">
            <a:extLst>
              <a:ext uri="{FF2B5EF4-FFF2-40B4-BE49-F238E27FC236}">
                <a16:creationId xmlns:a16="http://schemas.microsoft.com/office/drawing/2014/main" id="{080B7D90-3DF1-4514-B26D-616BE35553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54749" y="2423160"/>
            <a:ext cx="5613569" cy="3930315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754A241E-AC13-4D45-90A2-B5A374BBD5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516" y="2972965"/>
            <a:ext cx="4974336" cy="2835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D67AE3C-A5BF-4637-83A6-4B59F14A2C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59292"/>
            <a:ext cx="10515600" cy="46884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Q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C9D0330F-795A-4237-B1C0-E1F1DB30A0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820036"/>
            <a:ext cx="3762900" cy="314369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6CE63B8B-B959-450C-9209-3B65A4B503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0733" y="572351"/>
            <a:ext cx="3724795" cy="80973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BF1AFB28-0CD6-441E-8AA3-0CCEB655DD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10435"/>
            <a:ext cx="3839111" cy="790685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D6F02866-8FB6-481E-B2B6-8839E6DE4CD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31"/>
          <a:stretch/>
        </p:blipFill>
        <p:spPr>
          <a:xfrm>
            <a:off x="4961634" y="1496845"/>
            <a:ext cx="5106113" cy="703499"/>
          </a:xfrm>
          <a:prstGeom prst="rect">
            <a:avLst/>
          </a:prstGeom>
        </p:spPr>
      </p:pic>
      <p:pic>
        <p:nvPicPr>
          <p:cNvPr id="13" name="Hình ảnh 12" descr="Ảnh có chứa văn bản, đồng hồ, thiết bị đo&#10;&#10;Mô tả được tạo tự động">
            <a:extLst>
              <a:ext uri="{FF2B5EF4-FFF2-40B4-BE49-F238E27FC236}">
                <a16:creationId xmlns:a16="http://schemas.microsoft.com/office/drawing/2014/main" id="{ABCF4A32-BC34-4DCD-8517-F61FAE13F1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437" y="2200344"/>
            <a:ext cx="6039693" cy="847843"/>
          </a:xfrm>
          <a:prstGeom prst="rect">
            <a:avLst/>
          </a:prstGeom>
        </p:spPr>
      </p:pic>
      <p:pic>
        <p:nvPicPr>
          <p:cNvPr id="15" name="Hình ảnh 14" descr="Ảnh có chứa văn bản&#10;&#10;Mô tả được tạo tự động">
            <a:extLst>
              <a:ext uri="{FF2B5EF4-FFF2-40B4-BE49-F238E27FC236}">
                <a16:creationId xmlns:a16="http://schemas.microsoft.com/office/drawing/2014/main" id="{F65E4B3A-29CA-49F0-9CC3-C1DC85FCB61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5260" y="2473989"/>
            <a:ext cx="4324954" cy="410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37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62E259D1-D12A-41ED-880D-C3236C102F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55" y="0"/>
            <a:ext cx="7430537" cy="2562583"/>
          </a:xfrm>
          <a:prstGeom prst="rect">
            <a:avLst/>
          </a:prstGeom>
        </p:spPr>
      </p:pic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AFA13D63-69A1-43BE-AE44-726948A32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12142"/>
              </p:ext>
            </p:extLst>
          </p:nvPr>
        </p:nvGraphicFramePr>
        <p:xfrm>
          <a:off x="127005" y="2964871"/>
          <a:ext cx="4768975" cy="348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4" imgW="2400300" imgH="1752600" progId="Equation.DSMT4">
                  <p:embed/>
                </p:oleObj>
              </mc:Choice>
              <mc:Fallback>
                <p:oleObj r:id="rId4" imgW="2400300" imgH="175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5" y="2964871"/>
                        <a:ext cx="4768975" cy="3482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Hình ảnh 36" descr="Ảnh có chứa văn bản&#10;&#10;Mô tả được tạo tự động">
            <a:extLst>
              <a:ext uri="{FF2B5EF4-FFF2-40B4-BE49-F238E27FC236}">
                <a16:creationId xmlns:a16="http://schemas.microsoft.com/office/drawing/2014/main" id="{F123765B-B585-41A6-A0C3-42D61B0ABC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651" y="2864731"/>
            <a:ext cx="6697556" cy="299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69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7EC4724-BF71-418A-A73C-254971FD4318}"/>
              </a:ext>
            </a:extLst>
          </p:cNvPr>
          <p:cNvSpPr txBox="1"/>
          <p:nvPr/>
        </p:nvSpPr>
        <p:spPr>
          <a:xfrm>
            <a:off x="0" y="16933"/>
            <a:ext cx="558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360045" algn="l"/>
                <a:tab pos="720090" algn="l"/>
              </a:tabLst>
            </a:pP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33/ 22 sbt: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endParaRPr lang="en-US" sz="32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360045" algn="l"/>
                <a:tab pos="720090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x : - 2,14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- 3,12 : 1,2</a:t>
            </a:r>
            <a:endParaRPr lang="en-US" sz="32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360045" algn="l"/>
                <a:tab pos="720090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2 : x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2  : ( - 0,06)</a:t>
            </a:r>
            <a:endParaRPr lang="en-US" sz="32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95E04914-1F78-4F44-B259-23DC389086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70" y="2333079"/>
            <a:ext cx="4534533" cy="924054"/>
          </a:xfrm>
          <a:prstGeom prst="rect">
            <a:avLst/>
          </a:prstGeom>
        </p:spPr>
      </p:pic>
      <p:pic>
        <p:nvPicPr>
          <p:cNvPr id="13" name="Hình ảnh 12" descr="Ảnh có chứa văn bản&#10;&#10;Mô tả được tạo tự động">
            <a:extLst>
              <a:ext uri="{FF2B5EF4-FFF2-40B4-BE49-F238E27FC236}">
                <a16:creationId xmlns:a16="http://schemas.microsoft.com/office/drawing/2014/main" id="{7E867A56-8E14-4A73-B008-B5C8654A55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70" y="3600868"/>
            <a:ext cx="5115639" cy="990738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24E19BF-9CD6-4148-9F34-1CA3CCC6D65E}"/>
              </a:ext>
            </a:extLst>
          </p:cNvPr>
          <p:cNvSpPr txBox="1"/>
          <p:nvPr/>
        </p:nvSpPr>
        <p:spPr>
          <a:xfrm>
            <a:off x="78770" y="1727734"/>
            <a:ext cx="194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00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D10D7BFE-A1D6-48F5-A461-87037A89A2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391902" cy="1295581"/>
          </a:xfrm>
          <a:prstGeom prst="rect">
            <a:avLst/>
          </a:prstGeom>
        </p:spPr>
      </p:pic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6EB6F248-01ED-446C-B729-B7B6A80B0F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9" y="1633459"/>
            <a:ext cx="2667372" cy="943107"/>
          </a:xfrm>
          <a:prstGeom prst="rect">
            <a:avLst/>
          </a:prstGeom>
        </p:spPr>
      </p:pic>
      <p:pic>
        <p:nvPicPr>
          <p:cNvPr id="13" name="Hình ảnh 12" descr="Ảnh có chứa văn bản, đồng hồ, thiết bị đo&#10;&#10;Mô tả được tạo tự động">
            <a:extLst>
              <a:ext uri="{FF2B5EF4-FFF2-40B4-BE49-F238E27FC236}">
                <a16:creationId xmlns:a16="http://schemas.microsoft.com/office/drawing/2014/main" id="{C8B4259D-2798-4421-BB08-D8DD59A548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031" y="1671564"/>
            <a:ext cx="2657846" cy="866896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4D560517-CC77-40C6-B314-B4482F4189F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6" y="2747907"/>
            <a:ext cx="7001852" cy="838317"/>
          </a:xfrm>
          <a:prstGeom prst="rect">
            <a:avLst/>
          </a:prstGeom>
        </p:spPr>
      </p:pic>
      <p:pic>
        <p:nvPicPr>
          <p:cNvPr id="17" name="Hình ảnh 16" descr="Ảnh có chứa văn bản&#10;&#10;Mô tả được tạo tự động">
            <a:extLst>
              <a:ext uri="{FF2B5EF4-FFF2-40B4-BE49-F238E27FC236}">
                <a16:creationId xmlns:a16="http://schemas.microsoft.com/office/drawing/2014/main" id="{FE117419-A168-461C-8831-19405EF3042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19"/>
          <a:stretch/>
        </p:blipFill>
        <p:spPr>
          <a:xfrm>
            <a:off x="121997" y="3757258"/>
            <a:ext cx="5410955" cy="755475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92DF022-40BA-4AAF-8520-1301406E57FD}"/>
              </a:ext>
            </a:extLst>
          </p:cNvPr>
          <p:cNvSpPr txBox="1"/>
          <p:nvPr/>
        </p:nvSpPr>
        <p:spPr>
          <a:xfrm>
            <a:off x="13756" y="1295581"/>
            <a:ext cx="1348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D100C1B-2FF3-49A5-A6F0-A2D07E964F94}"/>
              </a:ext>
            </a:extLst>
          </p:cNvPr>
          <p:cNvSpPr txBox="1"/>
          <p:nvPr/>
        </p:nvSpPr>
        <p:spPr>
          <a:xfrm>
            <a:off x="2946618" y="1958047"/>
            <a:ext cx="341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p:pic>
        <p:nvPicPr>
          <p:cNvPr id="21" name="Hình ảnh 20" descr="Ảnh có chứa văn bản&#10;&#10;Mô tả được tạo tự động">
            <a:extLst>
              <a:ext uri="{FF2B5EF4-FFF2-40B4-BE49-F238E27FC236}">
                <a16:creationId xmlns:a16="http://schemas.microsoft.com/office/drawing/2014/main" id="{4144790F-58C0-4648-83F4-D6258D8A4D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01" b="35718"/>
          <a:stretch/>
        </p:blipFill>
        <p:spPr>
          <a:xfrm>
            <a:off x="38206" y="4683767"/>
            <a:ext cx="5410955" cy="755475"/>
          </a:xfrm>
          <a:prstGeom prst="rect">
            <a:avLst/>
          </a:prstGeom>
        </p:spPr>
      </p:pic>
      <p:pic>
        <p:nvPicPr>
          <p:cNvPr id="23" name="Hình ảnh 22" descr="Ảnh có chứa văn bản&#10;&#10;Mô tả được tạo tự động">
            <a:extLst>
              <a:ext uri="{FF2B5EF4-FFF2-40B4-BE49-F238E27FC236}">
                <a16:creationId xmlns:a16="http://schemas.microsoft.com/office/drawing/2014/main" id="{736B7369-30A1-4E96-920E-7997511DBB3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546"/>
          <a:stretch/>
        </p:blipFill>
        <p:spPr>
          <a:xfrm>
            <a:off x="24362" y="5610276"/>
            <a:ext cx="5410955" cy="703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4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5A82D14F-41AD-4EFF-BBC5-9F0689D8B9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67" y="0"/>
            <a:ext cx="10515600" cy="783370"/>
          </a:xfr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72C782C-0E99-416D-BEAC-EA13FB233714}"/>
              </a:ext>
            </a:extLst>
          </p:cNvPr>
          <p:cNvSpPr txBox="1"/>
          <p:nvPr/>
        </p:nvSpPr>
        <p:spPr>
          <a:xfrm>
            <a:off x="277091" y="839169"/>
            <a:ext cx="3768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Hình ảnh 7" descr="Ảnh có chứa văn bản&#10;&#10;Mô tả được tạo tự động">
            <a:extLst>
              <a:ext uri="{FF2B5EF4-FFF2-40B4-BE49-F238E27FC236}">
                <a16:creationId xmlns:a16="http://schemas.microsoft.com/office/drawing/2014/main" id="{B7690C14-085A-46B6-A8F2-3DAA518DE8D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470"/>
          <a:stretch/>
        </p:blipFill>
        <p:spPr>
          <a:xfrm>
            <a:off x="277091" y="1339150"/>
            <a:ext cx="6944694" cy="1274390"/>
          </a:xfrm>
          <a:prstGeom prst="rect">
            <a:avLst/>
          </a:prstGeom>
        </p:spPr>
      </p:pic>
      <p:pic>
        <p:nvPicPr>
          <p:cNvPr id="10" name="Hình ảnh 9" descr="Ảnh có chứa văn bản&#10;&#10;Mô tả được tạo tự động">
            <a:extLst>
              <a:ext uri="{FF2B5EF4-FFF2-40B4-BE49-F238E27FC236}">
                <a16:creationId xmlns:a16="http://schemas.microsoft.com/office/drawing/2014/main" id="{53BD79AB-B094-4058-AE02-F54CE5C94B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00" b="38204"/>
          <a:stretch/>
        </p:blipFill>
        <p:spPr>
          <a:xfrm>
            <a:off x="186267" y="2613540"/>
            <a:ext cx="6944694" cy="1791854"/>
          </a:xfrm>
          <a:prstGeom prst="rect">
            <a:avLst/>
          </a:prstGeom>
        </p:spPr>
      </p:pic>
      <p:pic>
        <p:nvPicPr>
          <p:cNvPr id="12" name="Hình ảnh 11" descr="Ảnh có chứa văn bản&#10;&#10;Mô tả được tạo tự động">
            <a:extLst>
              <a:ext uri="{FF2B5EF4-FFF2-40B4-BE49-F238E27FC236}">
                <a16:creationId xmlns:a16="http://schemas.microsoft.com/office/drawing/2014/main" id="{BEE748C4-8DA1-4BAE-AEDB-1235DF006D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04" b="18591"/>
          <a:stretch/>
        </p:blipFill>
        <p:spPr>
          <a:xfrm>
            <a:off x="277091" y="4443710"/>
            <a:ext cx="6944694" cy="863829"/>
          </a:xfrm>
          <a:prstGeom prst="rect">
            <a:avLst/>
          </a:prstGeom>
        </p:spPr>
      </p:pic>
      <p:pic>
        <p:nvPicPr>
          <p:cNvPr id="14" name="Hình ảnh 13" descr="Ảnh có chứa văn bản&#10;&#10;Mô tả được tạo tự động">
            <a:extLst>
              <a:ext uri="{FF2B5EF4-FFF2-40B4-BE49-F238E27FC236}">
                <a16:creationId xmlns:a16="http://schemas.microsoft.com/office/drawing/2014/main" id="{7E3D4BD3-613E-43BF-998B-C36CB899745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95"/>
          <a:stretch/>
        </p:blipFill>
        <p:spPr>
          <a:xfrm>
            <a:off x="5247306" y="4443710"/>
            <a:ext cx="6944694" cy="86382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DC72599-67D8-4CDD-BE6A-79B64AA3408B}"/>
              </a:ext>
            </a:extLst>
          </p:cNvPr>
          <p:cNvSpPr txBox="1"/>
          <p:nvPr/>
        </p:nvSpPr>
        <p:spPr>
          <a:xfrm>
            <a:off x="4987636" y="4671800"/>
            <a:ext cx="259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1DF515C-1D45-4AE3-8CF3-F32ADC64A2A0}"/>
              </a:ext>
            </a:extLst>
          </p:cNvPr>
          <p:cNvSpPr txBox="1"/>
          <p:nvPr/>
        </p:nvSpPr>
        <p:spPr>
          <a:xfrm>
            <a:off x="277091" y="5643418"/>
            <a:ext cx="1042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hai tổ được chia số lãi lần lượt là: 4800000 đồng; 8000000 đồng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32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3">
            <a:extLst>
              <a:ext uri="{FF2B5EF4-FFF2-40B4-BE49-F238E27FC236}">
                <a16:creationId xmlns:a16="http://schemas.microsoft.com/office/drawing/2014/main" id="{E6B05BEC-9AA2-4D55-AFDD-6EDBAB67C1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Chương</a:t>
            </a:r>
            <a:r>
              <a:rPr lang="en-US" dirty="0"/>
              <a:t> II: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thuận</a:t>
            </a:r>
            <a:endParaRPr lang="en-US" dirty="0"/>
          </a:p>
        </p:txBody>
      </p:sp>
      <p:sp>
        <p:nvSpPr>
          <p:cNvPr id="5" name="Tiêu đề phụ 4">
            <a:extLst>
              <a:ext uri="{FF2B5EF4-FFF2-40B4-BE49-F238E27FC236}">
                <a16:creationId xmlns:a16="http://schemas.microsoft.com/office/drawing/2014/main" id="{9E1EC875-8F13-4349-B561-7A7CB03A431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Nguyễn </a:t>
            </a:r>
            <a:r>
              <a:rPr lang="en-US" dirty="0" err="1"/>
              <a:t>Thị</a:t>
            </a:r>
            <a:r>
              <a:rPr lang="en-US" dirty="0"/>
              <a:t> Lê</a:t>
            </a:r>
          </a:p>
        </p:txBody>
      </p:sp>
    </p:spTree>
    <p:extLst>
      <p:ext uri="{BB962C8B-B14F-4D97-AF65-F5344CB8AC3E}">
        <p14:creationId xmlns:p14="http://schemas.microsoft.com/office/powerpoint/2010/main" val="23558327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303122-429A-4D13-BF50-63BB45053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endParaRPr lang="en-US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C3CB80D-2AD0-4770-8F82-7635168E4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93775"/>
          </a:xfrm>
        </p:spPr>
        <p:txBody>
          <a:bodyPr/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  <a:tabLst>
                <a:tab pos="360045" algn="l"/>
                <a:tab pos="720090" algn="l"/>
              </a:tabLst>
            </a:pPr>
            <a:r>
              <a:rPr lang="en-US" dirty="0"/>
              <a:t>?1: </a:t>
            </a:r>
          </a:p>
          <a:p>
            <a:pPr marL="571500" lvl="1" indent="-342900">
              <a:spcBef>
                <a:spcPts val="0"/>
              </a:spcBef>
              <a:buAutoNum type="alphaLcPeriod"/>
              <a:tabLst>
                <a:tab pos="360045" algn="l"/>
                <a:tab pos="720090" algn="l"/>
              </a:tabLst>
            </a:pP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đi được S ( km )  theo thời gian t ( h) và vận tốc v </a:t>
            </a: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15 km /h tính theo công thức nào ?</a:t>
            </a:r>
            <a:endParaRPr lang="en-US" sz="1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lvl="1" indent="-342900">
              <a:spcBef>
                <a:spcPts val="0"/>
              </a:spcBef>
              <a:buAutoNum type="alphaLcPeriod"/>
              <a:tabLst>
                <a:tab pos="360045" algn="l"/>
                <a:tab pos="720090" algn="l"/>
              </a:tabLst>
            </a:pP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 lượng m (kg)  theo V (m</a:t>
            </a:r>
            <a:r>
              <a:rPr lang="nl-NL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và D (kg / m</a:t>
            </a:r>
            <a:r>
              <a:rPr lang="nl-NL" sz="1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tính theo công thức nào ?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185AF7A-15B3-48B9-B49B-84811FB1AF35}"/>
              </a:ext>
            </a:extLst>
          </p:cNvPr>
          <p:cNvSpPr txBox="1"/>
          <p:nvPr/>
        </p:nvSpPr>
        <p:spPr>
          <a:xfrm>
            <a:off x="1058331" y="3244334"/>
            <a:ext cx="6595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S 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15 t</a:t>
            </a:r>
            <a:endParaRPr lang="en-US" sz="1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F15F98F-38F2-4544-BFF2-5B061EDBB867}"/>
              </a:ext>
            </a:extLst>
          </p:cNvPr>
          <p:cNvSpPr txBox="1"/>
          <p:nvPr/>
        </p:nvSpPr>
        <p:spPr>
          <a:xfrm>
            <a:off x="1058332" y="3549455"/>
            <a:ext cx="6595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 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D . V 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nl-NL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7800V</a:t>
            </a:r>
            <a:endParaRPr lang="en-US" sz="1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B041D9BD-2BE1-4766-988A-76A8D6F4C6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332" y="4130932"/>
            <a:ext cx="9633950" cy="105428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23AEDFE-F7CE-4E8C-8714-BAF3303EFE86}"/>
              </a:ext>
            </a:extLst>
          </p:cNvPr>
          <p:cNvSpPr txBox="1"/>
          <p:nvPr/>
        </p:nvSpPr>
        <p:spPr>
          <a:xfrm>
            <a:off x="1058331" y="2825634"/>
            <a:ext cx="2472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9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  <p:bldP spid="8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215</Words>
  <Application>Microsoft Office PowerPoint</Application>
  <PresentationFormat>Màn hình rộng</PresentationFormat>
  <Paragraphs>29</Paragraphs>
  <Slides>13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VNI-Times</vt:lpstr>
      <vt:lpstr>Chủ đề Office</vt:lpstr>
      <vt:lpstr>Equation.DSMT4</vt:lpstr>
      <vt:lpstr>ÔN TẬP CHƯƠNG 1</vt:lpstr>
      <vt:lpstr>A. Lý thuyế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Chương II: Hàm số đồ thị  Đại lượng tỉ lệ thuận</vt:lpstr>
      <vt:lpstr>Định nghĩa</vt:lpstr>
      <vt:lpstr>Bản trình bày PowerPoint</vt:lpstr>
      <vt:lpstr>Bản trình bày PowerPoint</vt:lpstr>
      <vt:lpstr>Tính chấ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 1</dc:title>
  <dc:creator>A22615 Vũ Nguyễn Thái Dương</dc:creator>
  <cp:lastModifiedBy>A22615 Vũ Nguyễn Thái Dương</cp:lastModifiedBy>
  <cp:revision>3</cp:revision>
  <dcterms:created xsi:type="dcterms:W3CDTF">2021-11-21T09:43:59Z</dcterms:created>
  <dcterms:modified xsi:type="dcterms:W3CDTF">2021-11-21T11:47:04Z</dcterms:modified>
</cp:coreProperties>
</file>